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A19F68" w14:textId="5F0D2EF8" w:rsidR="00840992" w:rsidRPr="00AF77B1" w:rsidRDefault="002A6E75" w:rsidP="002A6E75">
      <w:pPr>
        <w:jc w:val="right"/>
        <w:rPr>
          <w:rFonts w:cs="B Nazanin"/>
          <w:sz w:val="28"/>
          <w:szCs w:val="28"/>
          <w:rtl/>
          <w:lang w:bidi="fa-IR"/>
        </w:rPr>
      </w:pPr>
      <w:r w:rsidRPr="00AF77B1">
        <w:rPr>
          <w:rFonts w:cs="B Nazanin" w:hint="cs"/>
          <w:sz w:val="28"/>
          <w:szCs w:val="28"/>
          <w:rtl/>
          <w:lang w:bidi="fa-IR"/>
        </w:rPr>
        <w:t>سوال 3:</w:t>
      </w:r>
    </w:p>
    <w:p w14:paraId="17CFD62F" w14:textId="234122FF" w:rsidR="002A6E75" w:rsidRPr="00AF77B1" w:rsidRDefault="002A6E75" w:rsidP="002A6E75">
      <w:pPr>
        <w:jc w:val="right"/>
        <w:rPr>
          <w:rFonts w:cs="B Nazanin"/>
          <w:sz w:val="28"/>
          <w:szCs w:val="28"/>
          <w:rtl/>
          <w:lang w:bidi="fa-IR"/>
        </w:rPr>
      </w:pPr>
      <w:r w:rsidRPr="00AF77B1">
        <w:rPr>
          <w:rFonts w:cs="B Nazanin" w:hint="cs"/>
          <w:sz w:val="28"/>
          <w:szCs w:val="28"/>
          <w:rtl/>
          <w:lang w:bidi="fa-IR"/>
        </w:rPr>
        <w:t>الف)</w:t>
      </w:r>
    </w:p>
    <w:p w14:paraId="14E85AD2" w14:textId="7F0CA5BB" w:rsidR="002A6E75" w:rsidRPr="00AF77B1" w:rsidRDefault="00CE7497" w:rsidP="002A6E75">
      <w:pPr>
        <w:rPr>
          <w:rFonts w:cs="B Nazanin"/>
          <w:sz w:val="28"/>
          <w:szCs w:val="28"/>
        </w:rPr>
      </w:pPr>
      <w:r w:rsidRPr="00AF77B1">
        <w:rPr>
          <w:rFonts w:cs="B Nazanin"/>
          <w:position w:val="-220"/>
          <w:sz w:val="28"/>
          <w:szCs w:val="28"/>
        </w:rPr>
        <w:object w:dxaOrig="11439" w:dyaOrig="4200" w14:anchorId="4DABA4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468pt;height:182.75pt" o:ole="">
            <v:imagedata r:id="rId6" o:title=""/>
          </v:shape>
          <o:OLEObject Type="Embed" ProgID="Equation.DSMT4" ShapeID="_x0000_i1040" DrawAspect="Content" ObjectID="_1696598512" r:id="rId7"/>
        </w:object>
      </w:r>
      <w:r w:rsidR="0004612A" w:rsidRPr="00AF77B1">
        <w:rPr>
          <w:rFonts w:cs="B Nazanin"/>
          <w:sz w:val="28"/>
          <w:szCs w:val="28"/>
        </w:rPr>
        <w:br w:type="textWrapping" w:clear="all"/>
      </w:r>
    </w:p>
    <w:p w14:paraId="5AE772AE" w14:textId="2844BE61" w:rsidR="0004612A" w:rsidRPr="00AF77B1" w:rsidRDefault="0010562B" w:rsidP="0010562B">
      <w:pPr>
        <w:jc w:val="right"/>
        <w:rPr>
          <w:rFonts w:cs="B Nazanin" w:hint="cs"/>
          <w:sz w:val="28"/>
          <w:szCs w:val="28"/>
          <w:rtl/>
          <w:lang w:bidi="fa-IR"/>
        </w:rPr>
      </w:pPr>
      <w:r w:rsidRPr="00AF77B1">
        <w:rPr>
          <w:rFonts w:cs="B Nazanin" w:hint="cs"/>
          <w:sz w:val="28"/>
          <w:szCs w:val="28"/>
          <w:rtl/>
          <w:lang w:bidi="fa-IR"/>
        </w:rPr>
        <w:t>ب)</w:t>
      </w:r>
    </w:p>
    <w:p w14:paraId="6F65E85D" w14:textId="07D88991" w:rsidR="00A0400C" w:rsidRPr="00AF77B1" w:rsidRDefault="00320348" w:rsidP="00320348">
      <w:pPr>
        <w:rPr>
          <w:rFonts w:cs="B Nazanin"/>
          <w:sz w:val="28"/>
          <w:szCs w:val="28"/>
          <w:rtl/>
          <w:lang w:bidi="fa-IR"/>
        </w:rPr>
      </w:pPr>
      <w:r w:rsidRPr="00AF77B1">
        <w:rPr>
          <w:rFonts w:cs="B Nazanin"/>
          <w:sz w:val="28"/>
          <w:szCs w:val="28"/>
        </w:rPr>
        <w:object w:dxaOrig="8700" w:dyaOrig="5200" w14:anchorId="7E11B1A2">
          <v:shape id="_x0000_i1042" type="#_x0000_t75" style="width:435.25pt;height:260.2pt" o:ole="">
            <v:imagedata r:id="rId8" o:title=""/>
          </v:shape>
          <o:OLEObject Type="Embed" ProgID="Equation.DSMT4" ShapeID="_x0000_i1042" DrawAspect="Content" ObjectID="_1696598513" r:id="rId9"/>
        </w:object>
      </w:r>
    </w:p>
    <w:p w14:paraId="7F09EB6C" w14:textId="7048651A" w:rsidR="00B45598" w:rsidRPr="00AF77B1" w:rsidRDefault="00B45598" w:rsidP="00A0400C">
      <w:pPr>
        <w:jc w:val="right"/>
        <w:rPr>
          <w:rFonts w:cs="B Nazanin"/>
          <w:sz w:val="28"/>
          <w:szCs w:val="28"/>
          <w:lang w:bidi="fa-IR"/>
        </w:rPr>
      </w:pPr>
    </w:p>
    <w:p w14:paraId="245B9CCB" w14:textId="77777777" w:rsidR="0010562B" w:rsidRPr="00AF77B1" w:rsidRDefault="0010562B" w:rsidP="0010562B">
      <w:pPr>
        <w:jc w:val="right"/>
        <w:rPr>
          <w:rFonts w:cs="B Nazanin"/>
          <w:sz w:val="28"/>
          <w:szCs w:val="28"/>
          <w:lang w:bidi="fa-IR"/>
        </w:rPr>
      </w:pPr>
    </w:p>
    <w:sectPr w:rsidR="0010562B" w:rsidRPr="00AF77B1" w:rsidSect="00BF0909">
      <w:pgSz w:w="12240" w:h="15840"/>
      <w:pgMar w:top="1440" w:right="1440" w:bottom="1440" w:left="1440" w:header="720" w:footer="720" w:gutter="0"/>
      <w:pgBorders w:offsetFrom="page">
        <w:top w:val="pushPinNote1" w:sz="20" w:space="24" w:color="auto"/>
        <w:left w:val="pushPinNote1" w:sz="20" w:space="24" w:color="auto"/>
        <w:bottom w:val="pushPinNote1" w:sz="20" w:space="24" w:color="auto"/>
        <w:right w:val="pushPinNote1" w:sz="20" w:space="2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8B3BFF" w14:textId="77777777" w:rsidR="002A6E75" w:rsidRDefault="002A6E75" w:rsidP="002A6E75">
      <w:pPr>
        <w:spacing w:after="0" w:line="240" w:lineRule="auto"/>
      </w:pPr>
      <w:r>
        <w:separator/>
      </w:r>
    </w:p>
  </w:endnote>
  <w:endnote w:type="continuationSeparator" w:id="0">
    <w:p w14:paraId="393CD5D5" w14:textId="77777777" w:rsidR="002A6E75" w:rsidRDefault="002A6E75" w:rsidP="002A6E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ADAD87" w14:textId="77777777" w:rsidR="002A6E75" w:rsidRDefault="002A6E75" w:rsidP="002A6E75">
      <w:pPr>
        <w:spacing w:after="0" w:line="240" w:lineRule="auto"/>
      </w:pPr>
      <w:r>
        <w:separator/>
      </w:r>
    </w:p>
  </w:footnote>
  <w:footnote w:type="continuationSeparator" w:id="0">
    <w:p w14:paraId="2462EEF4" w14:textId="77777777" w:rsidR="002A6E75" w:rsidRDefault="002A6E75" w:rsidP="002A6E7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6E75"/>
    <w:rsid w:val="0004612A"/>
    <w:rsid w:val="0010562B"/>
    <w:rsid w:val="002A6E75"/>
    <w:rsid w:val="00320348"/>
    <w:rsid w:val="00322162"/>
    <w:rsid w:val="00570437"/>
    <w:rsid w:val="008D369D"/>
    <w:rsid w:val="00A0400C"/>
    <w:rsid w:val="00AF77B1"/>
    <w:rsid w:val="00B36E07"/>
    <w:rsid w:val="00B45598"/>
    <w:rsid w:val="00BA7E29"/>
    <w:rsid w:val="00BF0909"/>
    <w:rsid w:val="00CE74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0452CE67"/>
  <w15:chartTrackingRefBased/>
  <w15:docId w15:val="{9E9B2932-7F08-4BE4-8760-9D89AFBAA6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A6E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A6E75"/>
  </w:style>
  <w:style w:type="paragraph" w:styleId="Footer">
    <w:name w:val="footer"/>
    <w:basedOn w:val="Normal"/>
    <w:link w:val="FooterChar"/>
    <w:uiPriority w:val="99"/>
    <w:unhideWhenUsed/>
    <w:rsid w:val="002A6E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A6E7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1</Pages>
  <Words>11</Words>
  <Characters>64</Characters>
  <Application>Microsoft Office Word</Application>
  <DocSecurity>0</DocSecurity>
  <Lines>1</Lines>
  <Paragraphs>1</Paragraphs>
  <ScaleCrop>false</ScaleCrop>
  <Company/>
  <LinksUpToDate>false</LinksUpToDate>
  <CharactersWithSpaces>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hammad Karbalaee Shabani</dc:creator>
  <cp:keywords/>
  <dc:description/>
  <cp:lastModifiedBy>Muhammad Karbalaee Shabani</cp:lastModifiedBy>
  <cp:revision>12</cp:revision>
  <dcterms:created xsi:type="dcterms:W3CDTF">2021-10-24T07:42:00Z</dcterms:created>
  <dcterms:modified xsi:type="dcterms:W3CDTF">2021-10-24T13:05:00Z</dcterms:modified>
</cp:coreProperties>
</file>